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316" r:id="rId27"/>
    <p:sldId id="317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318" r:id="rId38"/>
    <p:sldId id="319" r:id="rId39"/>
    <p:sldId id="320" r:id="rId40"/>
    <p:sldId id="321" r:id="rId41"/>
    <p:sldId id="322" r:id="rId42"/>
    <p:sldId id="323" r:id="rId43"/>
    <p:sldId id="324" r:id="rId44"/>
    <p:sldId id="325" r:id="rId45"/>
    <p:sldId id="326" r:id="rId46"/>
    <p:sldId id="327" r:id="rId47"/>
    <p:sldId id="328" r:id="rId4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8852" autoAdjust="0"/>
  </p:normalViewPr>
  <p:slideViewPr>
    <p:cSldViewPr snapToGrid="0">
      <p:cViewPr varScale="1">
        <p:scale>
          <a:sx n="132" d="100"/>
          <a:sy n="132" d="100"/>
        </p:scale>
        <p:origin x="1352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F1BA8-8E18-44BA-A405-92BE9FDA6A62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F9405F-8828-42B2-A6C8-682952DD0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866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#compare=#swap+1</a:t>
            </a:r>
          </a:p>
        </p:txBody>
      </p:sp>
    </p:spTree>
    <p:extLst>
      <p:ext uri="{BB962C8B-B14F-4D97-AF65-F5344CB8AC3E}">
        <p14:creationId xmlns:p14="http://schemas.microsoft.com/office/powerpoint/2010/main" val="5739313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770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islocation multiplic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376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(n)=T(n/2)+O(n), T(n)=O(n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2931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day’s price – yesterday’s pri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989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..j], 1&lt;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&lt;n,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&lt;j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63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13D92-891B-4775-A595-979556C3FA84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dirty="0" smtClean="0"/>
              <a:t> </a:t>
            </a:r>
            <a:r>
              <a:rPr lang="en-US" altLang="zh-CN" sz="4000" dirty="0"/>
              <a:t>Lecture </a:t>
            </a:r>
            <a:r>
              <a:rPr lang="en-US" altLang="zh-CN" sz="4000" dirty="0" smtClean="0"/>
              <a:t>3</a:t>
            </a:r>
            <a:r>
              <a:rPr lang="en-US" altLang="zh-CN" sz="4000" dirty="0"/>
              <a:t/>
            </a:r>
            <a:br>
              <a:rPr lang="en-US" altLang="zh-CN" sz="4000" dirty="0"/>
            </a:br>
            <a:r>
              <a:rPr lang="en-US" altLang="zh-CN" sz="4000" dirty="0" smtClean="0"/>
              <a:t>Divide &amp; conquer:</a:t>
            </a:r>
            <a:br>
              <a:rPr lang="en-US" altLang="zh-CN" sz="4000" dirty="0" smtClean="0"/>
            </a:br>
            <a:r>
              <a:rPr lang="en-US" altLang="zh-CN" sz="4000" dirty="0" smtClean="0"/>
              <a:t> sorting, max </a:t>
            </a:r>
            <a:r>
              <a:rPr lang="en-US" altLang="zh-CN" sz="4000" dirty="0" err="1" smtClean="0"/>
              <a:t>subarray</a:t>
            </a:r>
            <a:r>
              <a:rPr lang="en-US" altLang="zh-CN" sz="4000" dirty="0" smtClean="0"/>
              <a:t>, median finding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75171"/>
            <a:ext cx="9144000" cy="1655762"/>
          </a:xfrm>
        </p:spPr>
        <p:txBody>
          <a:bodyPr/>
          <a:lstStyle/>
          <a:p>
            <a:r>
              <a:rPr lang="en-US" altLang="zh-CN" dirty="0" smtClean="0"/>
              <a:t>Spring </a:t>
            </a:r>
            <a:r>
              <a:rPr lang="en-US" altLang="zh-CN" dirty="0" smtClean="0"/>
              <a:t>2024</a:t>
            </a:r>
            <a:endParaRPr lang="en-US" altLang="zh-CN" dirty="0" smtClean="0"/>
          </a:p>
          <a:p>
            <a:r>
              <a:rPr lang="en-US" altLang="zh-CN" dirty="0" err="1" smtClean="0"/>
              <a:t>Zhihua</a:t>
            </a:r>
            <a:r>
              <a:rPr lang="en-US" altLang="zh-CN" dirty="0" smtClean="0"/>
              <a:t> Jiang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1662" y="166687"/>
            <a:ext cx="8448675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422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4450" y="166687"/>
            <a:ext cx="9563100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9833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925" y="119062"/>
            <a:ext cx="9582150" cy="66198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657600" y="5795158"/>
            <a:ext cx="3170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+2+4+….+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/2=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-1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1756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462" y="157162"/>
            <a:ext cx="9363075" cy="65436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96460" y="3609975"/>
            <a:ext cx="4810760" cy="5219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i="1"/>
              <a:t>cn</a:t>
            </a:r>
            <a:r>
              <a:rPr lang="en-US" altLang="zh-CN" sz="2800" b="1" baseline="30000">
                <a:solidFill>
                  <a:schemeClr val="tx1"/>
                </a:solidFill>
                <a:uFillTx/>
              </a:rPr>
              <a:t>2</a:t>
            </a:r>
            <a:r>
              <a:rPr lang="en-US" altLang="zh-CN" sz="2800" b="1"/>
              <a:t>/16      </a:t>
            </a:r>
            <a:r>
              <a:rPr lang="en-US" altLang="zh-CN" sz="2800" b="1" i="1">
                <a:sym typeface="+mn-ea"/>
              </a:rPr>
              <a:t>cn</a:t>
            </a:r>
            <a:r>
              <a:rPr lang="en-US" altLang="zh-CN" sz="2800" b="1" baseline="30000">
                <a:uFillTx/>
                <a:sym typeface="+mn-ea"/>
              </a:rPr>
              <a:t>2</a:t>
            </a:r>
            <a:r>
              <a:rPr lang="en-US" altLang="zh-CN" sz="2800" b="1">
                <a:sym typeface="+mn-ea"/>
              </a:rPr>
              <a:t>/16      </a:t>
            </a:r>
            <a:r>
              <a:rPr lang="en-US" altLang="zh-CN" sz="2800" b="1" i="1">
                <a:sym typeface="+mn-ea"/>
              </a:rPr>
              <a:t>cn</a:t>
            </a:r>
            <a:r>
              <a:rPr lang="en-US" altLang="zh-CN" sz="2800" b="1" baseline="30000">
                <a:uFillTx/>
                <a:sym typeface="+mn-ea"/>
              </a:rPr>
              <a:t>2</a:t>
            </a:r>
            <a:r>
              <a:rPr lang="en-US" altLang="zh-CN" sz="2800" b="1">
                <a:sym typeface="+mn-ea"/>
              </a:rPr>
              <a:t>/16</a:t>
            </a:r>
            <a:endParaRPr lang="en-US" altLang="zh-CN" sz="2800" b="1"/>
          </a:p>
        </p:txBody>
      </p:sp>
    </p:spTree>
    <p:extLst>
      <p:ext uri="{BB962C8B-B14F-4D97-AF65-F5344CB8AC3E}">
        <p14:creationId xmlns:p14="http://schemas.microsoft.com/office/powerpoint/2010/main" val="36998060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962" y="800100"/>
            <a:ext cx="974407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2704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162" y="162927"/>
            <a:ext cx="9744075" cy="36766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1087" y="3706478"/>
            <a:ext cx="9115425" cy="2733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558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797" y="378146"/>
            <a:ext cx="8455231" cy="6370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118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512" y="576262"/>
            <a:ext cx="9324975" cy="570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3919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462" y="928687"/>
            <a:ext cx="10125075" cy="500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8864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0713" y="298182"/>
            <a:ext cx="7930182" cy="5953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5039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766750" y="1653736"/>
            <a:ext cx="3578370" cy="3908475"/>
            <a:chOff x="863003" y="2455841"/>
            <a:chExt cx="3578370" cy="390847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63003" y="4256066"/>
              <a:ext cx="3578370" cy="210825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3003" y="2455841"/>
              <a:ext cx="3276600" cy="1800225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766750" y="569495"/>
            <a:ext cx="64248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Part I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8825064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862" y="681037"/>
            <a:ext cx="10582275" cy="549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108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145" y="645945"/>
            <a:ext cx="7748087" cy="4027677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626518" y="5185360"/>
            <a:ext cx="2581275" cy="561975"/>
            <a:chOff x="1738813" y="4896602"/>
            <a:chExt cx="2581275" cy="56197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38813" y="4896602"/>
              <a:ext cx="1190625" cy="56197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29438" y="4896602"/>
              <a:ext cx="1390650" cy="5619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432708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4829" y="355950"/>
            <a:ext cx="7501061" cy="5913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1819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7511" y="457880"/>
            <a:ext cx="8338396" cy="6037602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5895474" y="6495482"/>
            <a:ext cx="2237873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6074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9105" y="255753"/>
            <a:ext cx="8253042" cy="6063618"/>
          </a:xfrm>
          <a:prstGeom prst="rect">
            <a:avLst/>
          </a:prstGeom>
        </p:spPr>
      </p:pic>
      <p:sp>
        <p:nvSpPr>
          <p:cNvPr id="4" name="线形标注 1 3"/>
          <p:cNvSpPr/>
          <p:nvPr/>
        </p:nvSpPr>
        <p:spPr>
          <a:xfrm>
            <a:off x="10026316" y="3954379"/>
            <a:ext cx="1227039" cy="877394"/>
          </a:xfrm>
          <a:prstGeom prst="borderCallout1">
            <a:avLst>
              <a:gd name="adj1" fmla="val 18750"/>
              <a:gd name="adj2" fmla="val -8333"/>
              <a:gd name="adj3" fmla="val 114101"/>
              <a:gd name="adj4" fmla="val -4098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sym typeface="Symbol" panose="05050102010706020507" pitchFamily="18" charset="2"/>
              </a:rPr>
              <a:t></a:t>
            </a:r>
            <a:r>
              <a:rPr lang="en-US" altLang="zh-CN" sz="2400" b="1" dirty="0" smtClean="0">
                <a:solidFill>
                  <a:schemeClr val="tx1"/>
                </a:solidFill>
                <a:sym typeface="Symbol" panose="05050102010706020507" pitchFamily="18" charset="2"/>
              </a:rPr>
              <a:t>n/4</a:t>
            </a:r>
            <a:r>
              <a:rPr lang="zh-CN" altLang="en-US" sz="2400" b="1" dirty="0" smtClean="0">
                <a:solidFill>
                  <a:schemeClr val="tx1"/>
                </a:solidFill>
                <a:sym typeface="Symbol" panose="05050102010706020507" pitchFamily="18" charset="2"/>
              </a:rPr>
              <a:t></a:t>
            </a:r>
            <a:endParaRPr lang="en-US" altLang="zh-CN" sz="2400" b="1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algn="ctr"/>
            <a:r>
              <a:rPr lang="zh-CN" altLang="en-US" sz="2400" b="1" dirty="0">
                <a:solidFill>
                  <a:schemeClr val="tx1"/>
                </a:solidFill>
                <a:sym typeface="Symbol" panose="05050102010706020507" pitchFamily="18" charset="2"/>
              </a:rPr>
              <a:t></a:t>
            </a:r>
            <a:r>
              <a:rPr lang="en-US" altLang="zh-CN" sz="2400" b="1" dirty="0" smtClean="0">
                <a:solidFill>
                  <a:schemeClr val="tx1"/>
                </a:solidFill>
                <a:sym typeface="Symbol" panose="05050102010706020507" pitchFamily="18" charset="2"/>
              </a:rPr>
              <a:t>n/8</a:t>
            </a:r>
            <a:r>
              <a:rPr lang="zh-CN" altLang="en-US" sz="2400" b="1" dirty="0" smtClean="0">
                <a:solidFill>
                  <a:schemeClr val="tx1"/>
                </a:solidFill>
                <a:sym typeface="Symbol" panose="05050102010706020507" pitchFamily="18" charset="2"/>
              </a:rPr>
              <a:t></a:t>
            </a:r>
            <a:endParaRPr lang="en-US" altLang="zh-CN" sz="2400" b="1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4267201" y="5342021"/>
            <a:ext cx="5350041" cy="2249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711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861" y="625642"/>
            <a:ext cx="7515225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4043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Exerci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60809" y="1586707"/>
            <a:ext cx="10943263" cy="48736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dirty="0" smtClean="0"/>
              <a:t>Show that                              is bounded by a constant. </a:t>
            </a:r>
          </a:p>
          <a:p>
            <a:pPr>
              <a:defRPr/>
            </a:pPr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917084" y="1499276"/>
          <a:ext cx="2553690" cy="68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7084" y="1499276"/>
                        <a:ext cx="2553690" cy="689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39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1049" y="834179"/>
            <a:ext cx="7432965" cy="5041340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>
          <a:xfrm>
            <a:off x="7363326" y="3080084"/>
            <a:ext cx="1203158" cy="56949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69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4879" y="571563"/>
            <a:ext cx="7185376" cy="5884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7664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0051" y="619311"/>
            <a:ext cx="6654574" cy="5887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5082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125" y="471487"/>
            <a:ext cx="8667750" cy="591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2747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04" y="534081"/>
            <a:ext cx="7124636" cy="5557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5611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1979" y="546326"/>
            <a:ext cx="7895793" cy="57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372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083" y="383906"/>
            <a:ext cx="8714448" cy="6166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4239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890" y="381185"/>
            <a:ext cx="7881872" cy="6185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7513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1840" y="409761"/>
            <a:ext cx="8144061" cy="6087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94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895" y="530988"/>
            <a:ext cx="7471744" cy="560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1091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162" y="359290"/>
            <a:ext cx="9591675" cy="635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459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310" y="1379370"/>
            <a:ext cx="10982325" cy="2543175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9617241" y="2735178"/>
            <a:ext cx="1660358" cy="802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521368" y="4050552"/>
            <a:ext cx="91841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(Hint: for simplification, suppose that </a:t>
            </a:r>
            <a:r>
              <a:rPr lang="en-US" altLang="zh-CN" sz="2000" i="1" dirty="0" smtClean="0"/>
              <a:t>n</a:t>
            </a:r>
            <a:r>
              <a:rPr lang="en-US" altLang="zh-CN" sz="2000" dirty="0" smtClean="0"/>
              <a:t> numbers are distinct.)</a:t>
            </a:r>
            <a:endParaRPr lang="zh-CN" altLang="en-US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521368" y="513347"/>
            <a:ext cx="64248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Part II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8732837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3450" y="607595"/>
            <a:ext cx="5158464" cy="52557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7723" y="1112420"/>
            <a:ext cx="4448175" cy="120015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4809461" y="5710989"/>
            <a:ext cx="830179" cy="802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408946" y="1704474"/>
            <a:ext cx="1331496" cy="802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129091" y="6020886"/>
          <a:ext cx="550762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2311200" imgH="203040" progId="Equation.DSMT4">
                  <p:embed/>
                </p:oleObj>
              </mc:Choice>
              <mc:Fallback>
                <p:oleObj name="Equation" r:id="rId6" imgW="231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9091" y="6020886"/>
                        <a:ext cx="5507627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标注 9"/>
          <p:cNvSpPr/>
          <p:nvPr/>
        </p:nvSpPr>
        <p:spPr>
          <a:xfrm>
            <a:off x="5224550" y="607595"/>
            <a:ext cx="1521155" cy="651710"/>
          </a:xfrm>
          <a:prstGeom prst="cloudCallout">
            <a:avLst>
              <a:gd name="adj1" fmla="val -66708"/>
              <a:gd name="adj2" fmla="val 945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 smtClean="0">
                <a:solidFill>
                  <a:schemeClr val="tx1"/>
                </a:solidFill>
              </a:rPr>
              <a:t>O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(</a:t>
            </a:r>
            <a:r>
              <a:rPr lang="en-US" altLang="zh-CN" sz="2000" b="1" i="1" dirty="0" smtClean="0">
                <a:solidFill>
                  <a:schemeClr val="tx1"/>
                </a:solidFill>
              </a:rPr>
              <a:t>n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)?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9" name="云形标注 8"/>
          <p:cNvSpPr/>
          <p:nvPr/>
        </p:nvSpPr>
        <p:spPr>
          <a:xfrm>
            <a:off x="6243224" y="4217069"/>
            <a:ext cx="2555871" cy="651710"/>
          </a:xfrm>
          <a:prstGeom prst="cloudCallout">
            <a:avLst>
              <a:gd name="adj1" fmla="val -66708"/>
              <a:gd name="adj2" fmla="val 945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 smtClean="0">
                <a:solidFill>
                  <a:schemeClr val="tx1"/>
                </a:solidFill>
              </a:rPr>
              <a:t>T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(</a:t>
            </a:r>
            <a:r>
              <a:rPr lang="en-US" altLang="zh-CN" sz="2000" b="1" i="1" dirty="0" smtClean="0">
                <a:solidFill>
                  <a:schemeClr val="tx1"/>
                </a:solidFill>
              </a:rPr>
              <a:t>n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/2)?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96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039" y="467728"/>
            <a:ext cx="8181334" cy="31617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3917" y="3143523"/>
            <a:ext cx="5121766" cy="3313423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1448640" y="3465095"/>
            <a:ext cx="4029739" cy="2406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812092" y="2302042"/>
            <a:ext cx="115018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7039314" y="2839453"/>
            <a:ext cx="1487065" cy="802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72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060" y="272966"/>
            <a:ext cx="8191500" cy="6296025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3056021" y="4459705"/>
            <a:ext cx="1764632" cy="802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056021" y="4957010"/>
            <a:ext cx="1764632" cy="802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6521116" y="6007769"/>
            <a:ext cx="1764632" cy="802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3086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3147" y="3518022"/>
            <a:ext cx="5242301" cy="3391401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38413" y="517610"/>
            <a:ext cx="10306051" cy="3000412"/>
            <a:chOff x="538413" y="517610"/>
            <a:chExt cx="10306051" cy="300041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8413" y="517610"/>
              <a:ext cx="10306051" cy="3000412"/>
            </a:xfrm>
            <a:prstGeom prst="rect">
              <a:avLst/>
            </a:prstGeom>
          </p:spPr>
        </p:pic>
        <p:cxnSp>
          <p:nvCxnSpPr>
            <p:cNvPr id="4" name="直接连接符 3"/>
            <p:cNvCxnSpPr/>
            <p:nvPr/>
          </p:nvCxnSpPr>
          <p:spPr>
            <a:xfrm flipV="1">
              <a:off x="1208009" y="1986254"/>
              <a:ext cx="901528" cy="3156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6161009" y="1986254"/>
              <a:ext cx="905538" cy="1299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1465118" y="1616922"/>
              <a:ext cx="64441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least</a:t>
              </a:r>
              <a:endParaRPr lang="zh-CN" altLang="en-US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098664" y="2984257"/>
              <a:ext cx="8112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)+</a:t>
              </a:r>
              <a:r>
                <a:rPr lang="en-US" altLang="zh-CN" dirty="0" smtClean="0">
                  <a:sym typeface="Symbol" panose="05050102010706020507" pitchFamily="18" charset="2"/>
                </a:rPr>
                <a:t>(</a:t>
              </a:r>
              <a:r>
                <a:rPr lang="en-US" altLang="zh-CN" i="1" dirty="0" smtClean="0">
                  <a:sym typeface="Symbol" panose="05050102010706020507" pitchFamily="18" charset="2"/>
                </a:rPr>
                <a:t>n</a:t>
              </a:r>
              <a:r>
                <a:rPr lang="en-US" altLang="zh-CN" dirty="0" smtClean="0">
                  <a:sym typeface="Symbol" panose="05050102010706020507" pitchFamily="18" charset="2"/>
                </a:rPr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8759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593" y="710866"/>
            <a:ext cx="11674755" cy="5425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42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maximum-</a:t>
            </a:r>
            <a:r>
              <a:rPr lang="en-US" altLang="zh-CN" dirty="0" err="1"/>
              <a:t>subarray</a:t>
            </a:r>
            <a:r>
              <a:rPr lang="en-US" altLang="zh-CN" dirty="0"/>
              <a:t> problem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162" y="1925554"/>
            <a:ext cx="10935905" cy="2678529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 flipV="1">
            <a:off x="6447033" y="4468091"/>
            <a:ext cx="2634622" cy="4192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629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811" y="1626019"/>
            <a:ext cx="11008883" cy="2817646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10642044" y="3956567"/>
            <a:ext cx="900251" cy="583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009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798" y="619125"/>
            <a:ext cx="10595136" cy="4891338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V="1">
            <a:off x="3415075" y="2783305"/>
            <a:ext cx="3980336" cy="1020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4618233" y="3924482"/>
            <a:ext cx="4309199" cy="1385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1522107" y="4443663"/>
            <a:ext cx="860146" cy="218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1522107" y="4967675"/>
            <a:ext cx="860146" cy="1048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522107" y="5499980"/>
            <a:ext cx="97244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18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092" y="820153"/>
            <a:ext cx="6103771" cy="246361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7434" y="820153"/>
            <a:ext cx="5069556" cy="24169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084" y="3499936"/>
            <a:ext cx="11075570" cy="1464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12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2272" y="266199"/>
            <a:ext cx="7210676" cy="600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13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765" y="327359"/>
            <a:ext cx="9703720" cy="56003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3217" y="5654090"/>
            <a:ext cx="4868783" cy="995361"/>
          </a:xfrm>
          <a:prstGeom prst="rect">
            <a:avLst/>
          </a:prstGeom>
        </p:spPr>
      </p:pic>
      <p:sp>
        <p:nvSpPr>
          <p:cNvPr id="4" name="云形标注 3"/>
          <p:cNvSpPr/>
          <p:nvPr/>
        </p:nvSpPr>
        <p:spPr>
          <a:xfrm>
            <a:off x="8783053" y="1900989"/>
            <a:ext cx="3304673" cy="1796716"/>
          </a:xfrm>
          <a:prstGeom prst="cloudCallout">
            <a:avLst>
              <a:gd name="adj1" fmla="val -43314"/>
              <a:gd name="adj2" fmla="val 15312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an we do better?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(Hint: DP takes </a:t>
            </a:r>
            <a:r>
              <a:rPr lang="en-US" altLang="zh-CN" dirty="0" smtClean="0">
                <a:solidFill>
                  <a:schemeClr val="tx1"/>
                </a:solidFill>
                <a:sym typeface="Symbol" panose="05050102010706020507" pitchFamily="18" charset="2"/>
              </a:rPr>
              <a:t>(</a:t>
            </a:r>
            <a:r>
              <a:rPr lang="en-US" altLang="zh-CN" i="1" dirty="0" smtClean="0">
                <a:solidFill>
                  <a:schemeClr val="tx1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sym typeface="Symbol" panose="05050102010706020507" pitchFamily="18" charset="2"/>
              </a:rPr>
              <a:t>).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52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75" y="290512"/>
            <a:ext cx="8934450" cy="627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7581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950" y="95250"/>
            <a:ext cx="9944100" cy="666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6675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71462"/>
            <a:ext cx="9144000" cy="63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8144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200025"/>
            <a:ext cx="9544050" cy="645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7189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9237" y="385762"/>
            <a:ext cx="9153525" cy="608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2166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</TotalTime>
  <Words>101</Words>
  <Application>Microsoft Office PowerPoint</Application>
  <PresentationFormat>宽屏</PresentationFormat>
  <Paragraphs>28</Paragraphs>
  <Slides>4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53" baseType="lpstr">
      <vt:lpstr>等线</vt:lpstr>
      <vt:lpstr>等线 Light</vt:lpstr>
      <vt:lpstr>Arial</vt:lpstr>
      <vt:lpstr>Symbol</vt:lpstr>
      <vt:lpstr>Office 主题​​</vt:lpstr>
      <vt:lpstr>Equation</vt:lpstr>
      <vt:lpstr>  Lecture 3 Divide &amp; conquer:  sorting, max subarray, median find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 maximum-subarray problem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ntroduction and Peak Finding</dc:title>
  <dc:creator>r</dc:creator>
  <cp:lastModifiedBy>Admin</cp:lastModifiedBy>
  <cp:revision>94</cp:revision>
  <dcterms:created xsi:type="dcterms:W3CDTF">2020-02-26T01:48:00Z</dcterms:created>
  <dcterms:modified xsi:type="dcterms:W3CDTF">2024-03-11T01:2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